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39" r:id="rId3"/>
    <p:sldId id="346" r:id="rId4"/>
    <p:sldId id="341" r:id="rId5"/>
    <p:sldId id="342" r:id="rId6"/>
    <p:sldId id="343" r:id="rId7"/>
    <p:sldId id="347" r:id="rId8"/>
    <p:sldId id="344" r:id="rId9"/>
    <p:sldId id="27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04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plexes with coordination number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1556792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mplexes with coordination numbe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 have Octahedral geometry.</a:t>
            </a:r>
            <a:endParaRPr lang="en-IN" sz="2800" dirty="0"/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2915816" y="2276872"/>
          <a:ext cx="3312368" cy="4214358"/>
        </p:xfrm>
        <a:graphic>
          <a:graphicData uri="http://schemas.openxmlformats.org/presentationml/2006/ole">
            <p:oleObj spid="_x0000_s132103" name="CS ChemDraw Drawing" r:id="rId3" imgW="2419923" imgH="307806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1835696" y="747176"/>
          <a:ext cx="5284936" cy="5713745"/>
        </p:xfrm>
        <a:graphic>
          <a:graphicData uri="http://schemas.openxmlformats.org/presentationml/2006/ole">
            <p:oleObj spid="_x0000_s151554" name="CS ChemDraw Drawing" r:id="rId3" imgW="4519862" imgH="488678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979712" y="980728"/>
          <a:ext cx="5411936" cy="5528883"/>
        </p:xfrm>
        <a:graphic>
          <a:graphicData uri="http://schemas.openxmlformats.org/presentationml/2006/ole">
            <p:oleObj spid="_x0000_s134149" name="CS ChemDraw Drawing" r:id="rId3" imgW="4774411" imgH="487806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907704" y="908720"/>
          <a:ext cx="4948262" cy="5651223"/>
        </p:xfrm>
        <a:graphic>
          <a:graphicData uri="http://schemas.openxmlformats.org/presentationml/2006/ole">
            <p:oleObj spid="_x0000_s135173" name="CS ChemDraw Drawing" r:id="rId3" imgW="4280441" imgH="488829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bcdef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1979712" y="2636912"/>
          <a:ext cx="4803601" cy="3546283"/>
        </p:xfrm>
        <a:graphic>
          <a:graphicData uri="http://schemas.openxmlformats.org/presentationml/2006/ole">
            <p:oleObj spid="_x0000_s136198" name="CS ChemDraw Drawing" r:id="rId3" imgW="2839003" imgH="2095255" progId="ChemDraw.Document.6.0">
              <p:embed/>
            </p:oleObj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899592" y="1124744"/>
          <a:ext cx="7152741" cy="1080120"/>
        </p:xfrm>
        <a:graphic>
          <a:graphicData uri="http://schemas.openxmlformats.org/presentationml/2006/ole">
            <p:oleObj spid="_x0000_s136199" name="CS ChemDraw Drawing" r:id="rId4" imgW="4646191" imgH="70195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23528" y="1628800"/>
          <a:ext cx="8458160" cy="3384376"/>
        </p:xfrm>
        <a:graphic>
          <a:graphicData uri="http://schemas.openxmlformats.org/presentationml/2006/ole">
            <p:oleObj spid="_x0000_s152579" name="CS ChemDraw Drawing" r:id="rId3" imgW="7249177" imgH="289992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al isomerism in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plexes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764704"/>
            <a:ext cx="8280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/>
              <a:t>Complexes of the type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 containing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dentate</a:t>
            </a:r>
            <a:r>
              <a:rPr lang="en-US" sz="2800" dirty="0" smtClean="0"/>
              <a:t> </a:t>
            </a:r>
            <a:r>
              <a:rPr lang="en-US" sz="2800" dirty="0" err="1" smtClean="0"/>
              <a:t>ligands</a:t>
            </a:r>
            <a:r>
              <a:rPr lang="en-US" sz="2800" dirty="0" smtClean="0"/>
              <a:t>.</a:t>
            </a:r>
            <a:endParaRPr lang="en-IN" sz="2800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1475656" y="2204864"/>
          <a:ext cx="6204469" cy="4185121"/>
        </p:xfrm>
        <a:graphic>
          <a:graphicData uri="http://schemas.openxmlformats.org/presentationml/2006/ole">
            <p:oleObj spid="_x0000_s137221" name="CS ChemDraw Drawing" r:id="rId3" imgW="4506245" imgH="304016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1</TotalTime>
  <Words>84</Words>
  <Application>Microsoft Office PowerPoint</Application>
  <PresentationFormat>On-screen Show (4:3)</PresentationFormat>
  <Paragraphs>1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00</cp:revision>
  <dcterms:created xsi:type="dcterms:W3CDTF">2019-12-17T10:24:49Z</dcterms:created>
  <dcterms:modified xsi:type="dcterms:W3CDTF">2020-05-04T08:38:48Z</dcterms:modified>
</cp:coreProperties>
</file>